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234A" w:rsidRPr="00F53122" w:rsidRDefault="00E0234A" w:rsidP="00E0234A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CHỦ ĐỀ  3. QUAN HỆ GIỮA BA CẠNH CỦA MỘT TAM GIÁC</w:t>
      </w:r>
      <w:r w:rsidRPr="00F53122">
        <w:rPr>
          <w:rFonts w:ascii="Palatino Linotype" w:hAnsi="Palatino Linotype"/>
          <w:b/>
          <w:color w:val="002060"/>
          <w:szCs w:val="24"/>
        </w:rPr>
        <w:br/>
        <w:t>BẤT ĐẲNG THỨC TAM GIÁC</w:t>
      </w:r>
    </w:p>
    <w:bookmarkEnd w:id="0"/>
    <w:p w:rsidR="00E0234A" w:rsidRPr="00F53122" w:rsidRDefault="00E0234A" w:rsidP="00E0234A">
      <w:pPr>
        <w:jc w:val="center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84150</wp:posOffset>
            </wp:positionV>
            <wp:extent cx="1521460" cy="1337310"/>
            <wp:effectExtent l="0" t="0" r="2540" b="0"/>
            <wp:wrapNone/>
            <wp:docPr id="206" name="Picture 206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234A" w:rsidRPr="00F53122" w:rsidRDefault="00E0234A" w:rsidP="00E0234A">
      <w:pPr>
        <w:jc w:val="both"/>
        <w:rPr>
          <w:rFonts w:ascii="Palatino Linotype" w:hAnsi="Palatino Linotype"/>
          <w:b/>
          <w:color w:val="002060"/>
          <w:szCs w:val="24"/>
        </w:rPr>
      </w:pPr>
      <w:bookmarkStart w:id="1" w:name="bookmark50"/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  <w:bookmarkEnd w:id="1"/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ong một tam giác, độ dài của một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ạnh bao giờ cũng lớn hơn giá trị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uyệt đối của hiệu và nhỏ hơn tổng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ác độ dài của hai cạnh còn lại. Cụ thể: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|AB - AC| &lt; BC &lt; AB + AC.</w:t>
      </w:r>
    </w:p>
    <w:p w:rsidR="00E0234A" w:rsidRPr="00F53122" w:rsidRDefault="00E0234A" w:rsidP="00E0234A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 .BÀI TẬP VÀ CÁC DẠNG TOÁN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1. Khẳng định có tồn tại hay không một tam giác biết độ dài ba cạnh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Phương pháp giải: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- Tồn tại một tam giác có độ dài ba cạnh là a, b, c nếu: 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50"/>
          <w:szCs w:val="24"/>
        </w:rPr>
        <w:object w:dxaOrig="99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56.25pt" o:ole="">
            <v:imagedata r:id="rId8" o:title=""/>
          </v:shape>
          <o:OLEObject Type="Embed" ProgID="Equation.DSMT4" ShapeID="_x0000_i1025" DrawAspect="Content" ObjectID="_1634519258" r:id="rId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hoặc |b - c | &lt; a &lt; b + c</w:t>
      </w:r>
    </w:p>
    <w:p w:rsidR="00E0234A" w:rsidRPr="00F53122" w:rsidRDefault="00E0234A" w:rsidP="00E0234A">
      <w:pPr>
        <w:spacing w:line="233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Trong trường hợp xác định được a là số lớn nhất trong ba số a, b, c thì điều kiện để tồn tại tam giác chỉ cần: a &lt; b + c.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Bộ ba độ dài nào dưới đây có thể tạo thành độ dài của 3 cạnh trong tam giác?</w:t>
      </w:r>
    </w:p>
    <w:p w:rsidR="00E0234A" w:rsidRPr="00F53122" w:rsidRDefault="00E0234A" w:rsidP="00E0234A">
      <w:pPr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5 cm; 10 cm; 12 cm,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1 m; 2 m; 3 m.</w:t>
      </w:r>
    </w:p>
    <w:p w:rsidR="00E0234A" w:rsidRPr="00F53122" w:rsidRDefault="00E0234A" w:rsidP="00E0234A">
      <w:pPr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6 m; 9 m; 8 m.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Bộ ba độ dài nào dưới đây có thể tạo thành độ dài của 3 cạnh trong tam giác?</w:t>
      </w:r>
    </w:p>
    <w:p w:rsidR="00E0234A" w:rsidRPr="00F53122" w:rsidRDefault="00E0234A" w:rsidP="00E0234A">
      <w:pPr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3 cm; 4 cm; 5 cm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2 m; 2 m; 5 m.</w:t>
      </w:r>
    </w:p>
    <w:p w:rsidR="00E0234A" w:rsidRPr="00F53122" w:rsidRDefault="00E0234A" w:rsidP="00E0234A">
      <w:pPr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5 m; 10 m; 15 m.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Một tam giác cân có một cạnh bằng 6 cm. Tính hai cạnh còn lại, biết chu vi của tam giác đó bằng 20 cm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ính chu vi của một tam giác cân biết độ dài hai cạnh của nó là 3,9 cm và 7,9 cm.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 xml:space="preserve">3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BC = 1 cm, AC = 7 cm. Tìm độ dài cạnh AB, biết độ dài này là một số nguyên (cm).</w:t>
      </w:r>
    </w:p>
    <w:p w:rsidR="00E0234A" w:rsidRPr="00F53122" w:rsidRDefault="00E0234A" w:rsidP="00E0234A">
      <w:pPr>
        <w:spacing w:line="233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MNP có MN = 1 m, NP = 3 m, độ dài cạnh MP là một số nguyên. Tính độ dài MP.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Chứng minh các bất đẳng thức về độ dài</w:t>
      </w:r>
    </w:p>
    <w:p w:rsidR="00E0234A" w:rsidRPr="00F53122" w:rsidRDefault="00E0234A" w:rsidP="00E0234A">
      <w:pPr>
        <w:spacing w:line="233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Sử dụng bất đẳng thức tam giác và các biến đổi về bất đẳng thức.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Cộng cùng một số vào hai vế của bất đẳng thức: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&lt; b =&gt; a + c &lt; b + c.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Cộng từng vế hai bất đẳng thức cùng chiều:</w:t>
      </w:r>
    </w:p>
    <w:p w:rsidR="00E0234A" w:rsidRPr="00F53122" w:rsidRDefault="00E0234A" w:rsidP="00E0234A">
      <w:pPr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0"/>
          <w:szCs w:val="24"/>
        </w:rPr>
        <w:object w:dxaOrig="2220" w:dyaOrig="720">
          <v:shape id="_x0000_i1026" type="#_x0000_t75" style="width:111pt;height:36pt" o:ole="">
            <v:imagedata r:id="rId10" o:title=""/>
          </v:shape>
          <o:OLEObject Type="Embed" ProgID="Equation.DSMT4" ShapeID="_x0000_i1026" DrawAspect="Content" ObjectID="_1634519259" r:id="rId11"/>
        </w:objec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tam giác ABC, điểm M thuộc cạnh A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MC với AM + AC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MB + MC &lt; AB + AC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trên tia đối của tia AC lấy điểm K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AB với KA + K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AB + AC &lt; KB + KC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điểm M bất kỳ nằm trong tam giác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MB + MC với BC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MA + MB + MC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27" type="#_x0000_t75" style="width:74.25pt;height:30.75pt" o:ole="">
            <v:imagedata r:id="rId12" o:title=""/>
          </v:shape>
          <o:OLEObject Type="Embed" ProgID="Equation.DSMT4" ShapeID="_x0000_i1027" DrawAspect="Content" ObjectID="_1634519260" r:id="rId13"/>
        </w:objec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, điểm D thuộc cạnh BC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AD với BA + BD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AD &l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28" type="#_x0000_t75" style="width:74.25pt;height:30.75pt" o:ole="">
            <v:imagedata r:id="rId12" o:title=""/>
          </v:shape>
          <o:OLEObject Type="Embed" ProgID="Equation.DSMT4" ShapeID="_x0000_i1028" DrawAspect="Content" ObjectID="_1634519261" r:id="rId14"/>
        </w:object>
      </w:r>
    </w:p>
    <w:p w:rsidR="00E0234A" w:rsidRPr="00F53122" w:rsidRDefault="00E0234A" w:rsidP="00E0234A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ân tại A. Trên tia đối của tia BA lấy điểm D sao cho BD = BA. Chứng minh DC &gt; AB</w:t>
      </w:r>
    </w:p>
    <w:p w:rsidR="00E0234A" w:rsidRPr="00F53122" w:rsidRDefault="00E0234A" w:rsidP="00E0234A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ân tại A. Trên tia đối của tia CA lấy điểm D. Chứng minh DB &gt; DC.</w:t>
      </w:r>
    </w:p>
    <w:p w:rsidR="00E0234A" w:rsidRPr="00F53122" w:rsidRDefault="00E0234A" w:rsidP="00E0234A">
      <w:pPr>
        <w:jc w:val="both"/>
        <w:rPr>
          <w:rFonts w:ascii="Palatino Linotype" w:hAnsi="Palatino Linotype"/>
          <w:b/>
          <w:color w:val="002060"/>
          <w:szCs w:val="24"/>
        </w:rPr>
      </w:pPr>
      <w:bookmarkStart w:id="2" w:name="bookmark51"/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  <w:bookmarkEnd w:id="2"/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7. </w:t>
      </w:r>
      <w:r w:rsidRPr="00F53122">
        <w:rPr>
          <w:rFonts w:ascii="Palatino Linotype" w:hAnsi="Palatino Linotype"/>
          <w:color w:val="002060"/>
          <w:szCs w:val="24"/>
        </w:rPr>
        <w:tab/>
        <w:t>Có hay không tam giác với độ dài các cạnh là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) 2 m; 3 m; 5 m?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6 cm; 8 cm; 10 cm?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ìm chu vi của tam giác cân, nếu biết hai cạnh của nó bằng: 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7 cm và 3 cm;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8 cm và 2 cm.</w:t>
      </w:r>
    </w:p>
    <w:p w:rsidR="00E0234A" w:rsidRPr="00F53122" w:rsidRDefault="00E0234A" w:rsidP="00E0234A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AB = 1 cm, AC = 4 cm, độ dài cạnh BC là một số nguyên. Tính độ dài BC.</w:t>
      </w:r>
    </w:p>
    <w:p w:rsidR="00E0234A" w:rsidRPr="00F53122" w:rsidRDefault="00E0234A" w:rsidP="00E0234A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điểm O nằm trong tam giác, tia BO cắt cạnh AC tại I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OA và IA + IO, từ đó suy ra OA + OB &lt; IA + IB;</w:t>
      </w:r>
    </w:p>
    <w:p w:rsidR="00E0234A" w:rsidRPr="00F53122" w:rsidRDefault="00E0234A" w:rsidP="00E0234A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OA + OB &lt; CA + C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29" type="#_x0000_t75" style="width:74.25pt;height:30.75pt" o:ole="">
            <v:imagedata r:id="rId12" o:title=""/>
          </v:shape>
          <o:OLEObject Type="Embed" ProgID="Equation.DSMT4" ShapeID="_x0000_i1029" DrawAspect="Content" ObjectID="_1634519262" r:id="rId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lt; OA + OB + OC &lt; AB + BC + CA.</w:t>
      </w:r>
    </w:p>
    <w:p w:rsidR="00E0234A" w:rsidRPr="00F53122" w:rsidRDefault="00E0234A" w:rsidP="00E0234A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AB &lt; AC. Tia phân giác góc A cắt cạnh BC tại D, trên cạnh AC lấy E sao cho AE = A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So sánh DB và DE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AC - AB &gt; DC - DB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47955</wp:posOffset>
            </wp:positionV>
            <wp:extent cx="1699260" cy="1590040"/>
            <wp:effectExtent l="0" t="0" r="0" b="0"/>
            <wp:wrapNone/>
            <wp:docPr id="205" name="Picture 20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12*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. Gọi M là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điểm của BC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 Chứng minh AM &lt;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030" type="#_x0000_t75" style="width:48.75pt;height:30.75pt" o:ole="">
            <v:imagedata r:id="rId17" o:title=""/>
          </v:shape>
          <o:OLEObject Type="Embed" ProgID="Equation.DSMT4" ShapeID="_x0000_i1030" DrawAspect="Content" ObjectID="_1634519263" r:id="rId18"/>
        </w:objec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o bốn điểm A, B, C, D như 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hình vẽ. Gọi thứ tự là trung điểm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AC và BD. Chứng minh 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B + BC + C + DA &gt; 4MN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E0234A" w:rsidRPr="00F53122" w:rsidRDefault="00E0234A" w:rsidP="00E0234A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ó, vì 12 &lt; 5 + 10.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Không, vì 1 + 2 = 3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) Có, vì 9 &lt; 6 + 8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ab/>
        <w:t>a) Có, vì 5 &lt; 3 + 4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Không, vì 5 &gt; 2 + 2 </w:t>
      </w:r>
    </w:p>
    <w:p w:rsidR="00E0234A" w:rsidRPr="00F53122" w:rsidRDefault="00E0234A" w:rsidP="00896EA0">
      <w:pPr>
        <w:numPr>
          <w:ilvl w:val="0"/>
          <w:numId w:val="1"/>
        </w:numPr>
        <w:tabs>
          <w:tab w:val="center" w:pos="5257"/>
        </w:tabs>
        <w:spacing w:after="0" w:line="240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Không, vì 5 +10 = 15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           </w:t>
      </w:r>
    </w:p>
    <w:p w:rsidR="00E0234A" w:rsidRPr="00F53122" w:rsidRDefault="00E0234A" w:rsidP="00E0234A">
      <w:pPr>
        <w:tabs>
          <w:tab w:val="center" w:pos="5257"/>
        </w:tabs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    </w:t>
      </w:r>
      <w:r w:rsidRPr="00F53122">
        <w:rPr>
          <w:rFonts w:ascii="Palatino Linotype" w:hAnsi="Palatino Linotype"/>
          <w:color w:val="002060"/>
          <w:spacing w:val="-4"/>
          <w:szCs w:val="24"/>
        </w:rPr>
        <w:t xml:space="preserve">Nếu cạnh đã cho (6cm) là cạnh đáy thì hai cạnh còn lại là 7 cm và </w:t>
      </w:r>
    </w:p>
    <w:p w:rsidR="00E0234A" w:rsidRPr="00F53122" w:rsidRDefault="00E0234A" w:rsidP="00E0234A">
      <w:pPr>
        <w:tabs>
          <w:tab w:val="center" w:pos="5257"/>
        </w:tabs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F53122">
        <w:rPr>
          <w:rFonts w:ascii="Palatino Linotype" w:hAnsi="Palatino Linotype"/>
          <w:color w:val="002060"/>
          <w:spacing w:val="-4"/>
          <w:szCs w:val="24"/>
        </w:rPr>
        <w:t xml:space="preserve">                      7 cm, thỏa mãn bất đẳng thức tam giác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 Nếu cạnh đã cho (6 cm) là cạnh bên thì hai cạnh còn lại là 6 cm và          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8 cm, thỏa mãn bất đẳng thức tam giác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Nhận xét: Cạnh thứ ba của tam giác cân bằng một trong hai cạnh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 kia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 Loại trường hợp cạnh thứ ba bằng 3,9 cm vì 3,9 + 3,9 &lt; 7,9.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Trường hợp cạnh thứ ba bằng 7,9 cm thỏa mãn bất đẳng thức tam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</w:t>
      </w:r>
      <w:r w:rsidRPr="00F53122">
        <w:rPr>
          <w:rFonts w:ascii="Palatino Linotype" w:hAnsi="Palatino Linotype"/>
          <w:color w:val="002060"/>
          <w:spacing w:val="-6"/>
          <w:szCs w:val="24"/>
        </w:rPr>
        <w:t>giác vì 7,9 &lt; 7,9 + 3,9. Từ đó tính được chu vi của tam giác là 19,7 cm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ú ý |AC - BC| &lt; AB &lt; AC + BC =&gt; 6 &lt; AB &lt;8. Do AB là số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nguyên nên AB = 7 cm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3A</w:t>
      </w:r>
      <w:r w:rsidRPr="00F53122">
        <w:rPr>
          <w:rFonts w:ascii="Palatino Linotype" w:hAnsi="Palatino Linotype"/>
          <w:color w:val="002060"/>
          <w:szCs w:val="24"/>
        </w:rPr>
        <w:t>, ta có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2 &lt; MP  &lt; 4 =&gt; MP 3cm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36950</wp:posOffset>
            </wp:positionH>
            <wp:positionV relativeFrom="paragraph">
              <wp:posOffset>67945</wp:posOffset>
            </wp:positionV>
            <wp:extent cx="1351280" cy="1316990"/>
            <wp:effectExtent l="0" t="0" r="1270" b="0"/>
            <wp:wrapNone/>
            <wp:docPr id="204" name="Picture 204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3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28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234A" w:rsidRPr="00F53122" w:rsidRDefault="00E0234A" w:rsidP="00E0234A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634519264" r:id="rId21"/>
        </w:object>
      </w:r>
      <w:r w:rsidRPr="00F53122">
        <w:rPr>
          <w:rFonts w:ascii="Palatino Linotype" w:hAnsi="Palatino Linotype"/>
          <w:color w:val="002060"/>
          <w:szCs w:val="24"/>
        </w:rPr>
        <w:t>AMC có MC &lt; AM + AC.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Dùng kết quả câu a, ta có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B + MC' &lt; MB + MA + AC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= AB + AC.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37330</wp:posOffset>
            </wp:positionH>
            <wp:positionV relativeFrom="paragraph">
              <wp:posOffset>196215</wp:posOffset>
            </wp:positionV>
            <wp:extent cx="1282700" cy="1235075"/>
            <wp:effectExtent l="0" t="0" r="0" b="3175"/>
            <wp:wrapNone/>
            <wp:docPr id="203" name="Picture 203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3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2" type="#_x0000_t75" style="width:11.25pt;height:12.75pt" o:ole="">
            <v:imagedata r:id="rId20" o:title=""/>
          </v:shape>
          <o:OLEObject Type="Embed" ProgID="Equation.DSMT4" ShapeID="_x0000_i1032" DrawAspect="Content" ObjectID="_1634519265" r:id="rId23"/>
        </w:object>
      </w:r>
      <w:r w:rsidRPr="00F53122">
        <w:rPr>
          <w:rFonts w:ascii="Palatino Linotype" w:hAnsi="Palatino Linotype"/>
          <w:color w:val="002060"/>
          <w:szCs w:val="24"/>
        </w:rPr>
        <w:t>MBC có MB + MC &gt; BC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ương tự ý a, ta có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A + MC &gt; AC, MA + MB &gt; A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ộng từng vế của ba bất đẳng thức</w:t>
      </w:r>
    </w:p>
    <w:p w:rsidR="00E0234A" w:rsidRPr="00F53122" w:rsidRDefault="00E0234A" w:rsidP="00896EA0">
      <w:pPr>
        <w:numPr>
          <w:ilvl w:val="0"/>
          <w:numId w:val="2"/>
        </w:numPr>
        <w:spacing w:after="0" w:line="240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2(MA + MB + MC) &gt;AB + BC + CA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A + MB + MC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760" w:dyaOrig="620">
          <v:shape id="_x0000_i1033" type="#_x0000_t75" style="width:87.75pt;height:30.75pt" o:ole="">
            <v:imagedata r:id="rId24" o:title=""/>
          </v:shape>
          <o:OLEObject Type="Embed" ProgID="Equation.DSMT4" ShapeID="_x0000_i1033" DrawAspect="Content" ObjectID="_1634519266" r:id="rId25"/>
        </w:objec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Chú ý rằng kết quả trên vẫn đúng khi M ở ngoài tam giác hoặc ở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trên hai cạnh AB hoặc AC. Riêng khi M thuộc BC thì 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BM + MC = BC</w:t>
      </w:r>
    </w:p>
    <w:p w:rsidR="00E0234A" w:rsidRPr="00F53122" w:rsidRDefault="00E0234A" w:rsidP="00E0234A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5400</wp:posOffset>
            </wp:positionV>
            <wp:extent cx="1296670" cy="1167130"/>
            <wp:effectExtent l="0" t="0" r="0" b="0"/>
            <wp:wrapNone/>
            <wp:docPr id="202" name="Picture 202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3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5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4" type="#_x0000_t75" style="width:11.25pt;height:12.75pt" o:ole="">
            <v:imagedata r:id="rId20" o:title=""/>
          </v:shape>
          <o:OLEObject Type="Embed" ProgID="Equation.DSMT4" ShapeID="_x0000_i1034" DrawAspect="Content" ObjectID="_1634519267" r:id="rId27"/>
        </w:object>
      </w:r>
      <w:r w:rsidRPr="00F53122">
        <w:rPr>
          <w:rFonts w:ascii="Palatino Linotype" w:hAnsi="Palatino Linotype"/>
          <w:color w:val="002060"/>
          <w:szCs w:val="24"/>
        </w:rPr>
        <w:t>ABD  có AD  &lt; BA + BD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ương tự ý a, ta có : AD &lt; CA + CD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ộng trừ hai vế bất đẳng thức</w:t>
      </w:r>
    </w:p>
    <w:p w:rsidR="00E0234A" w:rsidRPr="00F53122" w:rsidRDefault="00E0234A" w:rsidP="00E0234A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2AD &lt; BA + BC + AC =&gt; ĐPCM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34925</wp:posOffset>
            </wp:positionV>
            <wp:extent cx="1699260" cy="962025"/>
            <wp:effectExtent l="0" t="0" r="0" b="9525"/>
            <wp:wrapNone/>
            <wp:docPr id="201" name="Picture 201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3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5" type="#_x0000_t75" style="width:11.25pt;height:12.75pt" o:ole="">
            <v:imagedata r:id="rId20" o:title=""/>
          </v:shape>
          <o:OLEObject Type="Embed" ProgID="Equation.DSMT4" ShapeID="_x0000_i1035" DrawAspect="Content" ObjectID="_1634519268" r:id="rId29"/>
        </w:object>
      </w:r>
      <w:r w:rsidRPr="00F53122">
        <w:rPr>
          <w:rFonts w:ascii="Palatino Linotype" w:hAnsi="Palatino Linotype"/>
          <w:color w:val="002060"/>
          <w:szCs w:val="24"/>
        </w:rPr>
        <w:t>ADC có DC &gt; AD - AC = AB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Không, vì 2 + 3 = 5. 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ó, vì 6 + 8 &gt; 10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8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2B</w:t>
      </w:r>
      <w:r w:rsidRPr="00F53122">
        <w:rPr>
          <w:rFonts w:ascii="Palatino Linotype" w:hAnsi="Palatino Linotype"/>
          <w:color w:val="002060"/>
          <w:szCs w:val="24"/>
        </w:rPr>
        <w:t>, ta có: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u vi tam giác là 7 + 7 + 3 = 17cm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u vi tam giác là 8 + 8 + 2 = 18cm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85420</wp:posOffset>
            </wp:positionV>
            <wp:extent cx="1494155" cy="1384935"/>
            <wp:effectExtent l="0" t="0" r="0" b="5715"/>
            <wp:wrapNone/>
            <wp:docPr id="200" name="Picture 200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3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 xml:space="preserve">9. </w:t>
      </w:r>
      <w:r w:rsidRPr="00F53122">
        <w:rPr>
          <w:rFonts w:ascii="Palatino Linotype" w:hAnsi="Palatino Linotype"/>
          <w:color w:val="002060"/>
          <w:szCs w:val="24"/>
        </w:rPr>
        <w:tab/>
        <w:t>Tương tự 3A, ta có 3 &lt; BC &lt; 5 =&gt; BC = 4cm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6" type="#_x0000_t75" style="width:11.25pt;height:12.75pt" o:ole="">
            <v:imagedata r:id="rId20" o:title=""/>
          </v:shape>
          <o:OLEObject Type="Embed" ProgID="Equation.DSMT4" ShapeID="_x0000_i1036" DrawAspect="Content" ObjectID="_1634519269" r:id="rId31"/>
        </w:object>
      </w:r>
      <w:r w:rsidRPr="00F53122">
        <w:rPr>
          <w:rFonts w:ascii="Palatino Linotype" w:hAnsi="Palatino Linotype"/>
          <w:color w:val="002060"/>
          <w:szCs w:val="24"/>
        </w:rPr>
        <w:t>OIA có OA &lt; IA + IO, do đó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OA + OB &lt; IA + IO + OB = IA + I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ương tự ý a, chứng minh được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A + IB &lt; CA + C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ởi vậy OA + OB &lt; IA + IB &lt; CA + CB.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được các bất đẳng thức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OB + OC &lt; AB + AC, OC + OA 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&lt; BA + BC.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ộng từng vế của ba bất đẳng thức, ta được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94945</wp:posOffset>
            </wp:positionV>
            <wp:extent cx="1473835" cy="1371600"/>
            <wp:effectExtent l="0" t="0" r="0" b="0"/>
            <wp:wrapNone/>
            <wp:docPr id="199" name="Picture 199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3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OA + OB + OC &lt; AB + BC + CA.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Kết hợp với kết quả của </w:t>
      </w:r>
      <w:r w:rsidRPr="00F53122">
        <w:rPr>
          <w:rFonts w:ascii="Palatino Linotype" w:hAnsi="Palatino Linotype"/>
          <w:b/>
          <w:color w:val="002060"/>
          <w:szCs w:val="24"/>
        </w:rPr>
        <w:t>5A</w:t>
      </w:r>
      <w:r w:rsidRPr="00F53122">
        <w:rPr>
          <w:rFonts w:ascii="Palatino Linotype" w:hAnsi="Palatino Linotype"/>
          <w:color w:val="002060"/>
          <w:szCs w:val="24"/>
        </w:rPr>
        <w:t>, ta có ĐPCM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Chứng minh được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20" o:title=""/>
          </v:shape>
          <o:OLEObject Type="Embed" ProgID="Equation.DSMT4" ShapeID="_x0000_i1037" DrawAspect="Content" ObjectID="_1634519270" r:id="rId3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8" type="#_x0000_t75" style="width:11.25pt;height:12.75pt" o:ole="">
            <v:imagedata r:id="rId20" o:title=""/>
          </v:shape>
          <o:OLEObject Type="Embed" ProgID="Equation.DSMT4" ShapeID="_x0000_i1038" DrawAspect="Content" ObjectID="_1634519271" r:id="rId34"/>
        </w:object>
      </w:r>
      <w:r w:rsidRPr="00F53122">
        <w:rPr>
          <w:rFonts w:ascii="Palatino Linotype" w:hAnsi="Palatino Linotype"/>
          <w:color w:val="002060"/>
          <w:szCs w:val="24"/>
        </w:rPr>
        <w:t>ADE (c.g.c) =&gt; DB = DE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9" type="#_x0000_t75" style="width:11.25pt;height:12.75pt" o:ole="">
            <v:imagedata r:id="rId20" o:title=""/>
          </v:shape>
          <o:OLEObject Type="Embed" ProgID="Equation.DSMT4" ShapeID="_x0000_i1039" DrawAspect="Content" ObjectID="_1634519272" r:id="rId35"/>
        </w:object>
      </w:r>
      <w:r w:rsidRPr="00F53122">
        <w:rPr>
          <w:rFonts w:ascii="Palatino Linotype" w:hAnsi="Palatino Linotype"/>
          <w:color w:val="002060"/>
          <w:szCs w:val="24"/>
        </w:rPr>
        <w:t>EDC có EC &gt; DC - DE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ú ý rằng AC - AB = AC - AE = 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à DC - DE = DC - DB.</w:t>
      </w:r>
    </w:p>
    <w:p w:rsidR="00E0234A" w:rsidRPr="00F53122" w:rsidRDefault="00E0234A" w:rsidP="00E0234A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ta có AC - AB &gt; DC - DB.</w:t>
      </w:r>
    </w:p>
    <w:p w:rsidR="00E0234A" w:rsidRPr="00F53122" w:rsidRDefault="00E0234A" w:rsidP="00E0234A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2*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a) Trên tia đối của tia MA lấy điểm D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6985</wp:posOffset>
            </wp:positionV>
            <wp:extent cx="1262380" cy="1699260"/>
            <wp:effectExtent l="0" t="0" r="0" b="0"/>
            <wp:wrapNone/>
            <wp:docPr id="198" name="Picture 198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6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sao cho MD = MA. Chứng minh được 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0" type="#_x0000_t75" style="width:11.25pt;height:12.75pt" o:ole="">
            <v:imagedata r:id="rId20" o:title=""/>
          </v:shape>
          <o:OLEObject Type="Embed" ProgID="Equation.DSMT4" ShapeID="_x0000_i1040" DrawAspect="Content" ObjectID="_1634519273" r:id="rId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A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1" type="#_x0000_t75" style="width:11.25pt;height:12.75pt" o:ole="">
            <v:imagedata r:id="rId20" o:title=""/>
          </v:shape>
          <o:OLEObject Type="Embed" ProgID="Equation.DSMT4" ShapeID="_x0000_i1041" DrawAspect="Content" ObjectID="_1634519274" r:id="rId38"/>
        </w:object>
      </w:r>
      <w:r w:rsidRPr="00F53122">
        <w:rPr>
          <w:rFonts w:ascii="Palatino Linotype" w:hAnsi="Palatino Linotype"/>
          <w:color w:val="002060"/>
          <w:szCs w:val="24"/>
        </w:rPr>
        <w:t>MDC (c.g.c) =&gt; AB = CD.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2" type="#_x0000_t75" style="width:11.25pt;height:12.75pt" o:ole="">
            <v:imagedata r:id="rId20" o:title=""/>
          </v:shape>
          <o:OLEObject Type="Embed" ProgID="Equation.DSMT4" ShapeID="_x0000_i1042" DrawAspect="Content" ObjectID="_1634519275" r:id="rId3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D có AC + CD &gt; AD, chú ý rằng 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D = 2AM, AB = CD nên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bookmarkStart w:id="3" w:name="bookmark114"/>
      <w:r w:rsidRPr="00F53122">
        <w:rPr>
          <w:rFonts w:ascii="Palatino Linotype" w:hAnsi="Palatino Linotype"/>
          <w:color w:val="002060"/>
          <w:szCs w:val="24"/>
        </w:rPr>
        <w:t>2AM &lt; AB + AC =&gt;AM &lt;</w:t>
      </w:r>
      <w:bookmarkEnd w:id="3"/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043" type="#_x0000_t75" style="width:48.75pt;height:30.75pt" o:ole="">
            <v:imagedata r:id="rId40" o:title=""/>
          </v:shape>
          <o:OLEObject Type="Embed" ProgID="Equation.DSMT4" ShapeID="_x0000_i1043" DrawAspect="Content" ObjectID="_1634519276" r:id="rId41"/>
        </w:objec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Sử dụng kết quả ý a) ta có: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A + BC &gt; 2BM, DA + DC &gt; 2DM.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Suy ra AB + BC + CD + DA &gt; 2(MB + MD)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(1)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ron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4" type="#_x0000_t75" style="width:11.25pt;height:12.75pt" o:ole="">
            <v:imagedata r:id="rId20" o:title=""/>
          </v:shape>
          <o:OLEObject Type="Embed" ProgID="Equation.DSMT4" ShapeID="_x0000_i1044" DrawAspect="Content" ObjectID="_1634519277" r:id="rId42"/>
        </w:object>
      </w:r>
      <w:r w:rsidRPr="00F53122">
        <w:rPr>
          <w:rFonts w:ascii="Palatino Linotype" w:hAnsi="Palatino Linotype"/>
          <w:color w:val="002060"/>
          <w:szCs w:val="24"/>
        </w:rPr>
        <w:t>BMD, lại có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54940</wp:posOffset>
            </wp:positionV>
            <wp:extent cx="1788160" cy="1487805"/>
            <wp:effectExtent l="0" t="0" r="2540" b="0"/>
            <wp:wrapNone/>
            <wp:docPr id="197" name="Picture 197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3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MB + MD &gt; 2MN 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(2)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(1) và (2), ta có ĐPCM</w:t>
      </w: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ind w:left="700"/>
        <w:jc w:val="both"/>
        <w:rPr>
          <w:rFonts w:ascii="Palatino Linotype" w:hAnsi="Palatino Linotype"/>
          <w:color w:val="002060"/>
          <w:szCs w:val="24"/>
        </w:rPr>
      </w:pPr>
    </w:p>
    <w:p w:rsidR="00E0234A" w:rsidRPr="00F53122" w:rsidRDefault="00E0234A" w:rsidP="00E0234A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E0234A" w:rsidRDefault="00354731" w:rsidP="00E0234A"/>
    <w:sectPr w:rsidR="00354731" w:rsidRPr="00E0234A" w:rsidSect="00F62AB2">
      <w:headerReference w:type="default" r:id="rId44"/>
      <w:footerReference w:type="default" r:id="rId4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6EA0" w:rsidRDefault="00896EA0" w:rsidP="00354731">
      <w:pPr>
        <w:spacing w:after="0" w:line="240" w:lineRule="auto"/>
      </w:pPr>
      <w:r>
        <w:separator/>
      </w:r>
    </w:p>
  </w:endnote>
  <w:endnote w:type="continuationSeparator" w:id="0">
    <w:p w:rsidR="00896EA0" w:rsidRDefault="00896EA0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E0234A" w:rsidRPr="00E0234A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6EA0" w:rsidRDefault="00896EA0" w:rsidP="00354731">
      <w:pPr>
        <w:spacing w:after="0" w:line="240" w:lineRule="auto"/>
      </w:pPr>
      <w:r>
        <w:separator/>
      </w:r>
    </w:p>
  </w:footnote>
  <w:footnote w:type="continuationSeparator" w:id="0">
    <w:p w:rsidR="00896EA0" w:rsidRDefault="00896EA0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AFABD1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7513CC"/>
    <w:multiLevelType w:val="hybridMultilevel"/>
    <w:tmpl w:val="5C3033E0"/>
    <w:lvl w:ilvl="0" w:tplc="C7DAA2E2">
      <w:start w:val="2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96EA0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jpeg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glossaryDocument" Target="glossary/document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image" Target="media/image15.jpeg"/><Relationship Id="rId10" Type="http://schemas.openxmlformats.org/officeDocument/2006/relationships/image" Target="media/image3.wmf"/><Relationship Id="rId19" Type="http://schemas.openxmlformats.org/officeDocument/2006/relationships/image" Target="media/image7.jpeg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jpeg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5.bin"/><Relationship Id="rId43" Type="http://schemas.openxmlformats.org/officeDocument/2006/relationships/image" Target="media/image17.jpeg"/><Relationship Id="rId48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CE3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43</Words>
  <Characters>537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41:00Z</dcterms:created>
  <dcterms:modified xsi:type="dcterms:W3CDTF">2019-11-06T11:41:00Z</dcterms:modified>
</cp:coreProperties>
</file>